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299" r:id="rId3"/>
    <p:sldId id="309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0" r:id="rId19"/>
    <p:sldId id="333" r:id="rId20"/>
    <p:sldId id="332" r:id="rId21"/>
    <p:sldId id="331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5CC1B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6760" autoAdjust="0"/>
  </p:normalViewPr>
  <p:slideViewPr>
    <p:cSldViewPr>
      <p:cViewPr varScale="1">
        <p:scale>
          <a:sx n="80" d="100"/>
          <a:sy n="80" d="100"/>
        </p:scale>
        <p:origin x="461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-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4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459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7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1 (especially 1.11) in JDJ;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ntinued discussion/derivation of Ewald summation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xample for </a:t>
            </a:r>
            <a:r>
              <a:rPr lang="en-US" sz="2800" b="1" dirty="0" err="1">
                <a:solidFill>
                  <a:schemeClr val="folHlink"/>
                </a:solidFill>
              </a:rPr>
              <a:t>CsCl</a:t>
            </a: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339790-321F-4B5E-AF4F-823509D48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800F41-0A81-4B04-8A22-A0D834C99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DC725D-C6B8-44BF-93E7-D9D29F3B3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44B0B7-D940-487C-9827-D72495B1324F}"/>
              </a:ext>
            </a:extLst>
          </p:cNvPr>
          <p:cNvSpPr txBox="1"/>
          <p:nvPr/>
        </p:nvSpPr>
        <p:spPr>
          <a:xfrm>
            <a:off x="228600" y="1524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valuating the summation in reciprocal space, additional considerations are needed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C8628F7-BD00-4169-8465-5146525BA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88133"/>
            <a:ext cx="3968701" cy="11287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542223C-99EA-4F84-8016-F1216C5F8A5C}"/>
              </a:ext>
            </a:extLst>
          </p:cNvPr>
          <p:cNvSpPr txBox="1"/>
          <p:nvPr/>
        </p:nvSpPr>
        <p:spPr>
          <a:xfrm>
            <a:off x="304800" y="1143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can be shown that --</a:t>
            </a:r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FE160F9D-D65C-45C2-B53B-4ABD0F510BDE}"/>
              </a:ext>
            </a:extLst>
          </p:cNvPr>
          <p:cNvSpPr/>
          <p:nvPr/>
        </p:nvSpPr>
        <p:spPr>
          <a:xfrm rot="20006216">
            <a:off x="2716465" y="2434282"/>
            <a:ext cx="6096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01A293-397A-4BCB-BCCA-C202D0509939}"/>
              </a:ext>
            </a:extLst>
          </p:cNvPr>
          <p:cNvSpPr txBox="1"/>
          <p:nvPr/>
        </p:nvSpPr>
        <p:spPr>
          <a:xfrm>
            <a:off x="3352800" y="255355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olume of unit cell</a:t>
            </a:r>
          </a:p>
          <a:p>
            <a:r>
              <a:rPr lang="en-US" sz="2400" dirty="0">
                <a:latin typeface="+mj-lt"/>
              </a:rPr>
              <a:t>in real spac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1E3C4E7-96CD-4B19-AC2C-605DC7DC1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4300" y="3546686"/>
            <a:ext cx="9144000" cy="2913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4532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8BB7FB-9897-4AF5-A50D-D35D689199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76B341-65FA-4B5A-A408-87E44649FC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C436D0-EA88-4C4F-8A46-F6E438334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00F39E-C419-457C-B6FB-C276AECCEE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34" y="-228599"/>
            <a:ext cx="9042165" cy="381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73C3D9B-9B1D-4F5C-96D1-331748C1CE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640808"/>
            <a:ext cx="5705475" cy="265613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09B992-8576-4CCB-9E50-AFF7C06D787B}"/>
              </a:ext>
            </a:extLst>
          </p:cNvPr>
          <p:cNvSpPr txBox="1"/>
          <p:nvPr/>
        </p:nvSpPr>
        <p:spPr>
          <a:xfrm>
            <a:off x="381000" y="44958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</a:t>
            </a:r>
          </a:p>
        </p:txBody>
      </p:sp>
    </p:spTree>
    <p:extLst>
      <p:ext uri="{BB962C8B-B14F-4D97-AF65-F5344CB8AC3E}">
        <p14:creationId xmlns:p14="http://schemas.microsoft.com/office/powerpoint/2010/main" val="15150537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C18788-5376-4EA2-834B-15BD744A4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A90D1F-F807-4E16-BAFB-9F7326E78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30E8BE-1D2A-4D0E-A137-5EA8C98D9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61267F-6FD7-4F9C-ABA6-DA10C2B39E4D}"/>
              </a:ext>
            </a:extLst>
          </p:cNvPr>
          <p:cNvSpPr txBox="1"/>
          <p:nvPr/>
        </p:nvSpPr>
        <p:spPr>
          <a:xfrm>
            <a:off x="152400" y="152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Proof” of identity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1A6F4B-7F93-4E74-874E-A1EFA270E8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3707"/>
            <a:ext cx="9144000" cy="5290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7680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22715D-0735-40D7-807A-D47D13CF5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5AB8A3-1A60-43D5-A7C3-6C96A2A32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6DA4B2-EE2D-4A52-898F-DA6598768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434E50-7E39-4C58-8EB9-3F8448EAC89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500" t="8232" r="30833" b="74485"/>
          <a:stretch/>
        </p:blipFill>
        <p:spPr>
          <a:xfrm>
            <a:off x="685800" y="304800"/>
            <a:ext cx="5715000" cy="1371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BBDFCA-3798-4F64-AC9D-8B617F1BCD04}"/>
              </a:ext>
            </a:extLst>
          </p:cNvPr>
          <p:cNvSpPr txBox="1"/>
          <p:nvPr/>
        </p:nvSpPr>
        <p:spPr>
          <a:xfrm>
            <a:off x="304800" y="1981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havior of function for various values of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70A6B11-07BF-41A2-999F-0D3D803C0C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0300" y="3167062"/>
            <a:ext cx="7753350" cy="20478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726A2C1-F8AD-4939-AE50-18299F208252}"/>
              </a:ext>
            </a:extLst>
          </p:cNvPr>
          <p:cNvSpPr txBox="1"/>
          <p:nvPr/>
        </p:nvSpPr>
        <p:spPr>
          <a:xfrm>
            <a:off x="3552825" y="3367236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M=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E8E217-E389-4725-9206-B107298A5F56}"/>
              </a:ext>
            </a:extLst>
          </p:cNvPr>
          <p:cNvSpPr txBox="1"/>
          <p:nvPr/>
        </p:nvSpPr>
        <p:spPr>
          <a:xfrm>
            <a:off x="3552825" y="4165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C00000"/>
                </a:solidFill>
                <a:latin typeface="+mj-lt"/>
              </a:rPr>
              <a:t>M=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3389E0-5896-4699-8912-98B53BE94892}"/>
              </a:ext>
            </a:extLst>
          </p:cNvPr>
          <p:cNvSpPr txBox="1"/>
          <p:nvPr/>
        </p:nvSpPr>
        <p:spPr>
          <a:xfrm>
            <a:off x="152400" y="76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F437EE-86B7-479D-A387-EB37D1B6C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62080"/>
              </p:ext>
            </p:extLst>
          </p:nvPr>
        </p:nvGraphicFramePr>
        <p:xfrm>
          <a:off x="304800" y="34290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34290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8768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1C2B423-51E5-4028-ABB4-E8D111E61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342058"/>
            <a:ext cx="3968701" cy="112871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4BF4848-4C22-4834-BAD8-3E47B62EF164}"/>
              </a:ext>
            </a:extLst>
          </p:cNvPr>
          <p:cNvSpPr/>
          <p:nvPr/>
        </p:nvSpPr>
        <p:spPr>
          <a:xfrm>
            <a:off x="1828800" y="2362200"/>
            <a:ext cx="3962400" cy="1219200"/>
          </a:xfrm>
          <a:prstGeom prst="rect">
            <a:avLst/>
          </a:prstGeom>
          <a:solidFill>
            <a:srgbClr val="FFFF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46DCC4-C02A-43A1-9AFE-EA8BC1AAD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597A4D-E375-441D-99B4-1B8DF3DFA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AFCD42-2FE0-4EE1-9790-D0134ACE2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58266B-EEBF-4796-8187-7818847C10FA}"/>
              </a:ext>
            </a:extLst>
          </p:cNvPr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nal result --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3A88BEE-90FA-45E0-8626-825F4B8D5A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175" y="1143000"/>
            <a:ext cx="7943850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1830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A66090-F14A-40CA-B2FE-5D795F5EE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ECA08B-41D3-41E2-8FF1-FD495107F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9093E0-C7B7-49F1-89E4-1C4B61548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8CB20F-F769-4863-ADC5-0D02248A2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69899"/>
              </p:ext>
            </p:extLst>
          </p:nvPr>
        </p:nvGraphicFramePr>
        <p:xfrm>
          <a:off x="685800" y="457200"/>
          <a:ext cx="8081962" cy="52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" imgW="4508280" imgH="2946240" progId="Equation.DSMT4">
                  <p:embed/>
                </p:oleObj>
              </mc:Choice>
              <mc:Fallback>
                <p:oleObj name="Equation" r:id="rId3" imgW="4508280" imgH="294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50268E-AFBA-4994-A1DB-CE24C7CB0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57200"/>
                        <a:ext cx="8081962" cy="527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0857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7ABE4A-31B2-4447-9BE4-F8286C34E7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B5ADD3-2C98-4E29-9C9C-46D1E4CF6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C0C2C3-A3E4-4E38-936C-4BCA0F3F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9F0DF9-FDA2-4D6D-8842-284D0E50D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6525"/>
            <a:ext cx="8302906" cy="1219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7DF59D-7D97-46CA-A5AC-547F60E65C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" r="52739"/>
          <a:stretch/>
        </p:blipFill>
        <p:spPr>
          <a:xfrm>
            <a:off x="228601" y="1157007"/>
            <a:ext cx="5410199" cy="15479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6D4A0C-E951-4627-A242-657FF687689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291"/>
          <a:stretch/>
        </p:blipFill>
        <p:spPr>
          <a:xfrm>
            <a:off x="1905000" y="2286000"/>
            <a:ext cx="5919460" cy="154790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F8E2FD-CE45-469B-BC21-E89D35BE1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158889"/>
              </p:ext>
            </p:extLst>
          </p:nvPr>
        </p:nvGraphicFramePr>
        <p:xfrm>
          <a:off x="428625" y="4395788"/>
          <a:ext cx="30829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5" imgW="1307880" imgH="685800" progId="Equation.DSMT4">
                  <p:embed/>
                </p:oleObj>
              </mc:Choice>
              <mc:Fallback>
                <p:oleObj name="Equation" r:id="rId5" imgW="1307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625" y="4395788"/>
                        <a:ext cx="308292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36055AD-CED7-431E-BECB-86CE563894A8}"/>
              </a:ext>
            </a:extLst>
          </p:cNvPr>
          <p:cNvSpPr txBox="1"/>
          <p:nvPr/>
        </p:nvSpPr>
        <p:spPr>
          <a:xfrm>
            <a:off x="3346339" y="5263487"/>
            <a:ext cx="336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+ extreme cleverness</a:t>
            </a:r>
          </a:p>
        </p:txBody>
      </p:sp>
      <p:sp>
        <p:nvSpPr>
          <p:cNvPr id="10" name="Arrow: Up 9">
            <a:extLst>
              <a:ext uri="{FF2B5EF4-FFF2-40B4-BE49-F238E27FC236}">
                <a16:creationId xmlns:a16="http://schemas.microsoft.com/office/drawing/2014/main" id="{89FCD143-F17A-4555-86F3-252332D751CB}"/>
              </a:ext>
            </a:extLst>
          </p:cNvPr>
          <p:cNvSpPr/>
          <p:nvPr/>
        </p:nvSpPr>
        <p:spPr>
          <a:xfrm>
            <a:off x="6610350" y="3513045"/>
            <a:ext cx="6858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9B4158-CE1E-4353-B3FC-C42991F4583A}"/>
              </a:ext>
            </a:extLst>
          </p:cNvPr>
          <p:cNvSpPr txBox="1"/>
          <p:nvPr/>
        </p:nvSpPr>
        <p:spPr>
          <a:xfrm>
            <a:off x="6248400" y="3914300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vergent term</a:t>
            </a:r>
          </a:p>
        </p:txBody>
      </p:sp>
    </p:spTree>
    <p:extLst>
      <p:ext uri="{BB962C8B-B14F-4D97-AF65-F5344CB8AC3E}">
        <p14:creationId xmlns:p14="http://schemas.microsoft.com/office/powerpoint/2010/main" val="19446793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F359B2-B5E7-4D31-96B6-3597F3E0F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C78436-AE13-41E5-992E-6764E36BE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2477FE-E7E2-4E5E-A4FF-9E527BA09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2B4F3F-E5AA-4B6E-8247-CC2EA44CC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53879"/>
              </p:ext>
            </p:extLst>
          </p:nvPr>
        </p:nvGraphicFramePr>
        <p:xfrm>
          <a:off x="457200" y="457200"/>
          <a:ext cx="7331075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3" imgW="4089240" imgH="2006280" progId="Equation.DSMT4">
                  <p:embed/>
                </p:oleObj>
              </mc:Choice>
              <mc:Fallback>
                <p:oleObj name="Equation" r:id="rId3" imgW="4089240" imgH="2006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8CB20F-F769-4863-ADC5-0D02248A2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57200"/>
                        <a:ext cx="7331075" cy="359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9D2BFC5B-196C-4DA2-8629-68F4899D34A8}"/>
              </a:ext>
            </a:extLst>
          </p:cNvPr>
          <p:cNvSpPr/>
          <p:nvPr/>
        </p:nvSpPr>
        <p:spPr>
          <a:xfrm>
            <a:off x="5638800" y="4114800"/>
            <a:ext cx="5334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229DE1-A018-408D-AB44-D505D3E46BD2}"/>
              </a:ext>
            </a:extLst>
          </p:cNvPr>
          <p:cNvSpPr txBox="1"/>
          <p:nvPr/>
        </p:nvSpPr>
        <p:spPr>
          <a:xfrm>
            <a:off x="5410200" y="47244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vergent ter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402C0E-3FC9-4DEA-A4BD-F4AC7F80F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722213"/>
              </p:ext>
            </p:extLst>
          </p:nvPr>
        </p:nvGraphicFramePr>
        <p:xfrm>
          <a:off x="222250" y="5186065"/>
          <a:ext cx="880745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5" imgW="4190760" imgH="583920" progId="Equation.DSMT4">
                  <p:embed/>
                </p:oleObj>
              </mc:Choice>
              <mc:Fallback>
                <p:oleObj name="Equation" r:id="rId5" imgW="4190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50" y="5186065"/>
                        <a:ext cx="8807450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8998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96BA27-5B46-4999-8DD3-950F03006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E4E41A-B79A-4A0A-9FDF-A8D628760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54BBF5-E5C6-4FC8-BD42-DD96615F5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1271E8-6B19-4E48-89E9-7A9E5BF77005}"/>
              </a:ext>
            </a:extLst>
          </p:cNvPr>
          <p:cNvSpPr txBox="1"/>
          <p:nvPr/>
        </p:nvSpPr>
        <p:spPr>
          <a:xfrm>
            <a:off x="381000" y="22860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blem –  Electrostatic energy of a periodic  non-neutral system is not defined!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Solution --  Add uniform compensating charge and find the electrostatic energy of periodic neutral system, carefully analyzing diverging terms to determine a convergent expression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D37AE8-9A69-478F-81B2-A2139E0307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58558"/>
            <a:ext cx="9123782" cy="8561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FF5570-7136-4CEF-95F2-C4883ED48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62968"/>
              </p:ext>
            </p:extLst>
          </p:nvPr>
        </p:nvGraphicFramePr>
        <p:xfrm>
          <a:off x="636141" y="4484860"/>
          <a:ext cx="2488059" cy="75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4" imgW="1244520" imgH="342720" progId="Equation.DSMT4">
                  <p:embed/>
                </p:oleObj>
              </mc:Choice>
              <mc:Fallback>
                <p:oleObj name="Equation" r:id="rId4" imgW="1244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141" y="4484860"/>
                        <a:ext cx="2488059" cy="752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4691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81EDE0-228E-4EA1-8387-582E99CFDD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B8C7F1-67D5-48B7-B54C-1441853E49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5F9DCE-A651-4B9E-99E7-63DEA8FCA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3E766D-F7A3-4C56-8CA6-9AA3CC89B567}"/>
              </a:ext>
            </a:extLst>
          </p:cNvPr>
          <p:cNvSpPr txBox="1"/>
          <p:nvPr/>
        </p:nvSpPr>
        <p:spPr>
          <a:xfrm>
            <a:off x="19050" y="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9D01FAE-7B70-4B1B-ADBC-C6F422E43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473240"/>
              </p:ext>
            </p:extLst>
          </p:nvPr>
        </p:nvGraphicFramePr>
        <p:xfrm>
          <a:off x="457200" y="357872"/>
          <a:ext cx="6559550" cy="313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3" imgW="3771720" imgH="1803240" progId="Equation.DSMT4">
                  <p:embed/>
                </p:oleObj>
              </mc:Choice>
              <mc:Fallback>
                <p:oleObj name="Equation" r:id="rId3" imgW="3771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57872"/>
                        <a:ext cx="6559550" cy="3136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7F2B92-258E-4336-BE5B-92160D694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62846"/>
              </p:ext>
            </p:extLst>
          </p:nvPr>
        </p:nvGraphicFramePr>
        <p:xfrm>
          <a:off x="457200" y="3600450"/>
          <a:ext cx="4991100" cy="264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5" imgW="2869920" imgH="1523880" progId="Equation.DSMT4">
                  <p:embed/>
                </p:oleObj>
              </mc:Choice>
              <mc:Fallback>
                <p:oleObj name="Equation" r:id="rId5" imgW="286992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600450"/>
                        <a:ext cx="4991100" cy="264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839300B-8B96-47ED-8B6D-5C15F311CC0A}"/>
              </a:ext>
            </a:extLst>
          </p:cNvPr>
          <p:cNvSpPr txBox="1"/>
          <p:nvPr/>
        </p:nvSpPr>
        <p:spPr>
          <a:xfrm>
            <a:off x="5867400" y="4796215"/>
            <a:ext cx="297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divergent term cancels when combined with Ewald’s construction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48177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7FBA2F0B-56E5-470B-B385-F2566DB704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37260"/>
            <a:ext cx="9144000" cy="498348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" y="5000625"/>
            <a:ext cx="87630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59BF5D-09AC-4C97-9EE6-1CF25D919275}"/>
              </a:ext>
            </a:extLst>
          </p:cNvPr>
          <p:cNvSpPr txBox="1"/>
          <p:nvPr/>
        </p:nvSpPr>
        <p:spPr>
          <a:xfrm>
            <a:off x="3394431" y="1165302"/>
            <a:ext cx="4571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+mj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31155F-5197-4D17-8AC4-4EA697164E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F03FE0-5EA8-416F-B34F-66A91DB30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6CB15A-1ADF-4B4F-96FB-3EEC2B64D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939C37-7B17-4171-AE90-1E447BA226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914400"/>
            <a:ext cx="5029200" cy="51516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513881-2811-4569-9D63-13D9C7D94D62}"/>
              </a:ext>
            </a:extLst>
          </p:cNvPr>
          <p:cNvSpPr txBox="1"/>
          <p:nvPr/>
        </p:nvSpPr>
        <p:spPr>
          <a:xfrm>
            <a:off x="762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--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F01C9EA-3BF7-49BE-BF00-06DCBF3816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1697" y="435290"/>
            <a:ext cx="4102303" cy="2039628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91B9E75-86CF-4913-9A87-8DADD98A63BC}"/>
              </a:ext>
            </a:extLst>
          </p:cNvPr>
          <p:cNvCxnSpPr>
            <a:endCxn id="6" idx="2"/>
          </p:cNvCxnSpPr>
          <p:nvPr/>
        </p:nvCxnSpPr>
        <p:spPr>
          <a:xfrm>
            <a:off x="3429000" y="690265"/>
            <a:ext cx="99060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862D5A7-AFF3-472E-809A-D064583AA874}"/>
              </a:ext>
            </a:extLst>
          </p:cNvPr>
          <p:cNvSpPr txBox="1"/>
          <p:nvPr/>
        </p:nvSpPr>
        <p:spPr>
          <a:xfrm>
            <a:off x="38100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464BF22-340E-4C05-BA3F-8EC26EF8F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85233"/>
              </p:ext>
            </p:extLst>
          </p:nvPr>
        </p:nvGraphicFramePr>
        <p:xfrm>
          <a:off x="3282950" y="2500313"/>
          <a:ext cx="146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5" imgW="1460160" imgH="228600" progId="Equation.DSMT4">
                  <p:embed/>
                </p:oleObj>
              </mc:Choice>
              <mc:Fallback>
                <p:oleObj name="Equation" r:id="rId5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2950" y="2500313"/>
                        <a:ext cx="146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3AE0E8A-D903-44EA-BA8C-86730E1E5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07783"/>
              </p:ext>
            </p:extLst>
          </p:nvPr>
        </p:nvGraphicFramePr>
        <p:xfrm>
          <a:off x="5257800" y="2648794"/>
          <a:ext cx="4208206" cy="53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7" imgW="1790640" imgH="228600" progId="Equation.DSMT4">
                  <p:embed/>
                </p:oleObj>
              </mc:Choice>
              <mc:Fallback>
                <p:oleObj name="Equation" r:id="rId7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800" y="2648794"/>
                        <a:ext cx="4208206" cy="53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0768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473BDA-D9A5-4B7B-8863-85F62A408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0C0AB5-70BE-4C30-8A29-B43F9F546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3BEF2B-97EE-4DF3-9BAD-3F4B03658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BF9ED0-F5CF-4048-96E9-CD5B17E971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4800"/>
            <a:ext cx="9123782" cy="8561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A05403-41D6-45A1-973B-C37F8215D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93574"/>
              </p:ext>
            </p:extLst>
          </p:nvPr>
        </p:nvGraphicFramePr>
        <p:xfrm>
          <a:off x="457200" y="1389519"/>
          <a:ext cx="278553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389519"/>
                        <a:ext cx="278553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5056A7EA-0AFE-4AB8-8DEF-BE2EF6CB0E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914" y="2614612"/>
            <a:ext cx="6652323" cy="24463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BC11C62-E43C-487E-9C2C-8E9A5C47935B}"/>
              </a:ext>
            </a:extLst>
          </p:cNvPr>
          <p:cNvSpPr txBox="1"/>
          <p:nvPr/>
        </p:nvSpPr>
        <p:spPr>
          <a:xfrm>
            <a:off x="1143000" y="506095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Can be evaluated using Maple or Mathematica or other programming language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379167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9BBB6B-3DCF-4E0C-B4E1-6F63F2F62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C0FA46-C5F6-4E9D-AB7A-A4A65A25A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117366-1B72-4E01-BE20-1BB657907E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884C53B-D9B8-42FE-9816-4B73615F3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" y="1905000"/>
            <a:ext cx="88011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8770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EFC71106-CCA6-430E-B3E7-EFFE66150C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" y="1004887"/>
            <a:ext cx="9115425" cy="484822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5EEE3A-11A7-4831-8EEE-44A27CD0E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56D59F-80AC-4E16-A427-DB1885AB0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E6C0B0-3641-41C7-93E9-23A9B3883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62E679-3619-4F61-8781-2B70043F7E31}"/>
              </a:ext>
            </a:extLst>
          </p:cNvPr>
          <p:cNvSpPr txBox="1"/>
          <p:nvPr/>
        </p:nvSpPr>
        <p:spPr>
          <a:xfrm>
            <a:off x="2286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details are presented in the pdf file – Extranotes2.pdf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5C55F7F9-A9BC-474D-9FB2-BCBF7086ABB7}"/>
              </a:ext>
            </a:extLst>
          </p:cNvPr>
          <p:cNvSpPr/>
          <p:nvPr/>
        </p:nvSpPr>
        <p:spPr>
          <a:xfrm>
            <a:off x="7620000" y="4114800"/>
            <a:ext cx="1371600" cy="457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269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FD3AB9-C088-4C10-B2D9-1BD1657CE5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636CCB-000B-470B-B570-CA3F553F5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F5C076-756E-4BBE-93CF-FE021AFBF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3B9F0F-AAD8-4427-B0E8-46C0C920B1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6" y="1600200"/>
            <a:ext cx="8810625" cy="1257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65B5548-A9C7-45F6-996A-38F2555F3FBB}"/>
              </a:ext>
            </a:extLst>
          </p:cNvPr>
          <p:cNvSpPr txBox="1"/>
          <p:nvPr/>
        </p:nvSpPr>
        <p:spPr>
          <a:xfrm>
            <a:off x="228600" y="3048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st time, we argued that we need to carry out the following summation of all pairs of ions using Ewald’s very clever trick with the erf and </a:t>
            </a:r>
            <a:r>
              <a:rPr lang="en-US" sz="2400" dirty="0" err="1">
                <a:latin typeface="+mj-lt"/>
              </a:rPr>
              <a:t>erfc</a:t>
            </a:r>
            <a:r>
              <a:rPr lang="en-US" sz="2400" dirty="0">
                <a:latin typeface="+mj-lt"/>
              </a:rPr>
              <a:t> functions:</a:t>
            </a:r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0B0729A0-A46F-4518-B7E8-942E3738491C}"/>
              </a:ext>
            </a:extLst>
          </p:cNvPr>
          <p:cNvSpPr/>
          <p:nvPr/>
        </p:nvSpPr>
        <p:spPr>
          <a:xfrm>
            <a:off x="3886198" y="2819400"/>
            <a:ext cx="685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0B9B88B7-4F94-4B21-AA09-ED7C3352AFCE}"/>
              </a:ext>
            </a:extLst>
          </p:cNvPr>
          <p:cNvSpPr/>
          <p:nvPr/>
        </p:nvSpPr>
        <p:spPr>
          <a:xfrm>
            <a:off x="6705600" y="2819400"/>
            <a:ext cx="685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D38607-1908-4A88-8F1A-8271468BCC3D}"/>
              </a:ext>
            </a:extLst>
          </p:cNvPr>
          <p:cNvSpPr txBox="1"/>
          <p:nvPr/>
        </p:nvSpPr>
        <p:spPr>
          <a:xfrm>
            <a:off x="6248400" y="37338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be converged as is (in real spac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26B4032-95D6-4964-BE99-52B52C420BA3}"/>
              </a:ext>
            </a:extLst>
          </p:cNvPr>
          <p:cNvSpPr txBox="1"/>
          <p:nvPr/>
        </p:nvSpPr>
        <p:spPr>
          <a:xfrm>
            <a:off x="2667000" y="3741003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ust be evaluated in “reciprocal” spa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38740B6-FB43-44E3-B955-0CEB9428FD3F}"/>
              </a:ext>
            </a:extLst>
          </p:cNvPr>
          <p:cNvSpPr txBox="1"/>
          <p:nvPr/>
        </p:nvSpPr>
        <p:spPr>
          <a:xfrm>
            <a:off x="457200" y="502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make progress, we need to systematically enumerate all of the ion positions in the system</a:t>
            </a:r>
          </a:p>
        </p:txBody>
      </p:sp>
    </p:spTree>
    <p:extLst>
      <p:ext uri="{BB962C8B-B14F-4D97-AF65-F5344CB8AC3E}">
        <p14:creationId xmlns:p14="http://schemas.microsoft.com/office/powerpoint/2010/main" val="12279119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46F7D6-4B3C-4327-B71B-CAAA3FCB2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83E96-8F4D-4863-929A-5210CDFF2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6C988-D123-4213-B3CE-2952C1447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9A581D-62CB-46E0-A4B7-75CB5BC2C5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304800"/>
            <a:ext cx="5802273" cy="5943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EDD3FE-4EFF-4920-AB04-201980FD481F}"/>
              </a:ext>
            </a:extLst>
          </p:cNvPr>
          <p:cNvSpPr txBox="1"/>
          <p:nvPr/>
        </p:nvSpPr>
        <p:spPr>
          <a:xfrm>
            <a:off x="152400" y="13652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as our example syste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ACA0663-8CE5-43AA-995C-071C09EF5929}"/>
              </a:ext>
            </a:extLst>
          </p:cNvPr>
          <p:cNvSpPr/>
          <p:nvPr/>
        </p:nvSpPr>
        <p:spPr>
          <a:xfrm>
            <a:off x="990600" y="1371600"/>
            <a:ext cx="228600" cy="228600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5CC3ED-855B-4E2F-93A3-0A4487F59C8A}"/>
              </a:ext>
            </a:extLst>
          </p:cNvPr>
          <p:cNvSpPr txBox="1"/>
          <p:nvPr/>
        </p:nvSpPr>
        <p:spPr>
          <a:xfrm>
            <a:off x="1447800" y="123507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508F0B-7EE5-44AA-ACAE-638B59123B1D}"/>
              </a:ext>
            </a:extLst>
          </p:cNvPr>
          <p:cNvSpPr txBox="1"/>
          <p:nvPr/>
        </p:nvSpPr>
        <p:spPr>
          <a:xfrm>
            <a:off x="1447800" y="1905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BADC208-02E1-484A-9B55-D4635B3684CD}"/>
              </a:ext>
            </a:extLst>
          </p:cNvPr>
          <p:cNvSpPr/>
          <p:nvPr/>
        </p:nvSpPr>
        <p:spPr>
          <a:xfrm>
            <a:off x="990600" y="2080478"/>
            <a:ext cx="274320" cy="274320"/>
          </a:xfrm>
          <a:prstGeom prst="ellipse">
            <a:avLst/>
          </a:prstGeom>
          <a:solidFill>
            <a:srgbClr val="D5CC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11699B-6097-4E9F-B269-516D884EDA3D}"/>
              </a:ext>
            </a:extLst>
          </p:cNvPr>
          <p:cNvSpPr txBox="1"/>
          <p:nvPr/>
        </p:nvSpPr>
        <p:spPr>
          <a:xfrm>
            <a:off x="152400" y="2819400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ce that a unit cell contains one Cl and one C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A6ED53A-C3E9-49B0-B7D6-D5E6D7EA3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26715"/>
              </p:ext>
            </p:extLst>
          </p:nvPr>
        </p:nvGraphicFramePr>
        <p:xfrm>
          <a:off x="217527" y="4415162"/>
          <a:ext cx="3220694" cy="139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4" imgW="1587240" imgH="685800" progId="Equation.DSMT4">
                  <p:embed/>
                </p:oleObj>
              </mc:Choice>
              <mc:Fallback>
                <p:oleObj name="Equation" r:id="rId4" imgW="1587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527" y="4415162"/>
                        <a:ext cx="3220694" cy="139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09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46F7D6-4B3C-4327-B71B-CAAA3FCB2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83E96-8F4D-4863-929A-5210CDFF2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6C988-D123-4213-B3CE-2952C1447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9A581D-62CB-46E0-A4B7-75CB5BC2C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14400"/>
            <a:ext cx="5029200" cy="515169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DC21E2B-FF98-459F-BE26-F9E8A923D868}"/>
              </a:ext>
            </a:extLst>
          </p:cNvPr>
          <p:cNvSpPr txBox="1"/>
          <p:nvPr/>
        </p:nvSpPr>
        <p:spPr>
          <a:xfrm>
            <a:off x="762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--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E418F2F-5518-426D-807B-983ED0B9FD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1697" y="463865"/>
            <a:ext cx="4102303" cy="2039628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D08F911-E313-4D29-AD91-69E87D552FAB}"/>
              </a:ext>
            </a:extLst>
          </p:cNvPr>
          <p:cNvCxnSpPr>
            <a:endCxn id="13" idx="2"/>
          </p:cNvCxnSpPr>
          <p:nvPr/>
        </p:nvCxnSpPr>
        <p:spPr>
          <a:xfrm>
            <a:off x="3429000" y="690265"/>
            <a:ext cx="99060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D59E92E2-0201-49DE-B44C-94F043CC053C}"/>
              </a:ext>
            </a:extLst>
          </p:cNvPr>
          <p:cNvSpPr txBox="1"/>
          <p:nvPr/>
        </p:nvSpPr>
        <p:spPr>
          <a:xfrm>
            <a:off x="38100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FC4DB07-0312-442C-B30F-40914C1B33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2971800"/>
            <a:ext cx="2910226" cy="168592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702266E-A609-43D4-9115-27751600FA08}"/>
              </a:ext>
            </a:extLst>
          </p:cNvPr>
          <p:cNvSpPr txBox="1"/>
          <p:nvPr/>
        </p:nvSpPr>
        <p:spPr>
          <a:xfrm>
            <a:off x="5486400" y="2681547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general --</a:t>
            </a:r>
          </a:p>
        </p:txBody>
      </p:sp>
    </p:spTree>
    <p:extLst>
      <p:ext uri="{BB962C8B-B14F-4D97-AF65-F5344CB8AC3E}">
        <p14:creationId xmlns:p14="http://schemas.microsoft.com/office/powerpoint/2010/main" val="19918304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744BD4-A913-419F-B484-409E08C1B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B88E72-6E04-4709-8BB0-B7A9B80AE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03062F-66F2-42BA-8112-3511FEC19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30C31B-D9FF-41D0-9C94-EE0902251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87554"/>
              </p:ext>
            </p:extLst>
          </p:nvPr>
        </p:nvGraphicFramePr>
        <p:xfrm>
          <a:off x="762000" y="533400"/>
          <a:ext cx="6513479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Equation" r:id="rId3" imgW="2514600" imgH="736560" progId="Equation.DSMT4">
                  <p:embed/>
                </p:oleObj>
              </mc:Choice>
              <mc:Fallback>
                <p:oleObj name="Equation" r:id="rId3" imgW="2514600" imgH="736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A6ED53A-C3E9-49B0-B7D6-D5E6D7EA3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533400"/>
                        <a:ext cx="6513479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4442D897-FBC0-4B39-B2F7-F8D9BCE6CF01}"/>
              </a:ext>
            </a:extLst>
          </p:cNvPr>
          <p:cNvSpPr/>
          <p:nvPr/>
        </p:nvSpPr>
        <p:spPr>
          <a:xfrm rot="20021485">
            <a:off x="4902373" y="2419400"/>
            <a:ext cx="12954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530497-BDEE-4631-B2D8-86D34703C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43381"/>
              </p:ext>
            </p:extLst>
          </p:nvPr>
        </p:nvGraphicFramePr>
        <p:xfrm>
          <a:off x="5017373" y="3199509"/>
          <a:ext cx="34956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quation" r:id="rId5" imgW="1054080" imgH="406080" progId="Equation.DSMT4">
                  <p:embed/>
                </p:oleObj>
              </mc:Choice>
              <mc:Fallback>
                <p:oleObj name="Equation" r:id="rId5" imgW="1054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7373" y="3199509"/>
                        <a:ext cx="3495675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781CA0-20AC-4960-A79B-993D9E90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00139"/>
              </p:ext>
            </p:extLst>
          </p:nvPr>
        </p:nvGraphicFramePr>
        <p:xfrm>
          <a:off x="634669" y="3586511"/>
          <a:ext cx="3732212" cy="186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7" imgW="1473120" imgH="736560" progId="Equation.DSMT4">
                  <p:embed/>
                </p:oleObj>
              </mc:Choice>
              <mc:Fallback>
                <p:oleObj name="Equation" r:id="rId7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669" y="3586511"/>
                        <a:ext cx="3732212" cy="1866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Curved Left 8">
            <a:extLst>
              <a:ext uri="{FF2B5EF4-FFF2-40B4-BE49-F238E27FC236}">
                <a16:creationId xmlns:a16="http://schemas.microsoft.com/office/drawing/2014/main" id="{00D285C5-08A5-4B40-A070-8680A3508214}"/>
              </a:ext>
            </a:extLst>
          </p:cNvPr>
          <p:cNvSpPr/>
          <p:nvPr/>
        </p:nvSpPr>
        <p:spPr>
          <a:xfrm rot="4715761">
            <a:off x="3764469" y="3818666"/>
            <a:ext cx="972040" cy="343767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E1955B-06B7-45E1-9F4B-3851DCCA80B1}"/>
              </a:ext>
            </a:extLst>
          </p:cNvPr>
          <p:cNvSpPr txBox="1"/>
          <p:nvPr/>
        </p:nvSpPr>
        <p:spPr>
          <a:xfrm>
            <a:off x="5411788" y="5638800"/>
            <a:ext cx="3732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– this works 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and more generally</a:t>
            </a:r>
          </a:p>
        </p:txBody>
      </p:sp>
    </p:spTree>
    <p:extLst>
      <p:ext uri="{BB962C8B-B14F-4D97-AF65-F5344CB8AC3E}">
        <p14:creationId xmlns:p14="http://schemas.microsoft.com/office/powerpoint/2010/main" val="3919184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516191-3C78-4EB3-81DA-40357E537A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714BC-5AE5-4280-A2AA-D78B796F3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903F81-E783-43C7-862B-F992B3960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50268E-AFBA-4994-A1DB-CE24C7CB0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71799"/>
              </p:ext>
            </p:extLst>
          </p:nvPr>
        </p:nvGraphicFramePr>
        <p:xfrm>
          <a:off x="152400" y="136525"/>
          <a:ext cx="7851775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3" imgW="3098520" imgH="1066680" progId="Equation.DSMT4">
                  <p:embed/>
                </p:oleObj>
              </mc:Choice>
              <mc:Fallback>
                <p:oleObj name="Equation" r:id="rId3" imgW="3098520" imgH="1066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781CA0-20AC-4960-A79B-993D9E900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36525"/>
                        <a:ext cx="7851775" cy="270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DD19AB2-83BD-4139-8C17-89C3D81E32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7497" y="2807184"/>
            <a:ext cx="4102303" cy="20396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9D4C262-490F-46A5-A2FD-3C8B348A7969}"/>
              </a:ext>
            </a:extLst>
          </p:cNvPr>
          <p:cNvSpPr txBox="1"/>
          <p:nvPr/>
        </p:nvSpPr>
        <p:spPr>
          <a:xfrm>
            <a:off x="152400" y="2875609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83276C6-F47C-4C67-A4DA-38BCDAF0D5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5013809"/>
            <a:ext cx="7620000" cy="142789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9EF3C32-D2E0-4BE6-94AD-0473E21C733D}"/>
              </a:ext>
            </a:extLst>
          </p:cNvPr>
          <p:cNvSpPr txBox="1"/>
          <p:nvPr/>
        </p:nvSpPr>
        <p:spPr>
          <a:xfrm>
            <a:off x="6400800" y="32004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Cs</a:t>
            </a:r>
            <a:r>
              <a:rPr lang="en-US" sz="2400" i="1" dirty="0">
                <a:latin typeface="+mj-lt"/>
              </a:rPr>
              <a:t>=e</a:t>
            </a:r>
          </a:p>
          <a:p>
            <a:r>
              <a:rPr lang="en-US" sz="2400" i="1" dirty="0" err="1"/>
              <a:t>q</a:t>
            </a:r>
            <a:r>
              <a:rPr lang="en-US" sz="2400" i="1" baseline="-25000" dirty="0" err="1"/>
              <a:t>Cl</a:t>
            </a:r>
            <a:r>
              <a:rPr lang="en-US" sz="2400" i="1" dirty="0"/>
              <a:t>=-e</a:t>
            </a:r>
          </a:p>
          <a:p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15054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26</TotalTime>
  <Words>484</Words>
  <Application>Microsoft Office PowerPoint</Application>
  <PresentationFormat>On-screen Show (4:3)</PresentationFormat>
  <Paragraphs>113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2</cp:revision>
  <cp:lastPrinted>2022-01-12T15:21:08Z</cp:lastPrinted>
  <dcterms:created xsi:type="dcterms:W3CDTF">2012-01-10T18:32:24Z</dcterms:created>
  <dcterms:modified xsi:type="dcterms:W3CDTF">2022-01-14T18:09:07Z</dcterms:modified>
</cp:coreProperties>
</file>